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BEA4B0" w14:textId="5924BA87" w:rsidR="00646857" w:rsidRDefault="00646857" w:rsidP="00646857">
      <w:pPr>
        <w:pStyle w:val="1"/>
        <w:jc w:val="center"/>
      </w:pPr>
      <w:bookmarkStart w:id="0" w:name="_Hlk130973917"/>
      <w:bookmarkEnd w:id="0"/>
      <w:r>
        <w:rPr>
          <w:rFonts w:hint="eastAsia"/>
        </w:rPr>
        <w:t>协作臂杆长参数</w:t>
      </w:r>
    </w:p>
    <w:p w14:paraId="7114AC80" w14:textId="5F8E1744" w:rsidR="00646857" w:rsidRPr="00646857" w:rsidRDefault="00646857" w:rsidP="00646857">
      <w:r>
        <w:rPr>
          <w:noProof/>
        </w:rPr>
        <w:drawing>
          <wp:inline distT="0" distB="0" distL="0" distR="0" wp14:anchorId="691F8815" wp14:editId="79B47B8C">
            <wp:extent cx="4046571" cy="89923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46571" cy="899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01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7"/>
        <w:gridCol w:w="960"/>
        <w:gridCol w:w="960"/>
        <w:gridCol w:w="960"/>
        <w:gridCol w:w="960"/>
        <w:gridCol w:w="960"/>
        <w:gridCol w:w="983"/>
        <w:gridCol w:w="983"/>
      </w:tblGrid>
      <w:tr w:rsidR="005E7B66" w:rsidRPr="003537E2" w14:paraId="46FE6BDE" w14:textId="77777777" w:rsidTr="00D17B4A">
        <w:trPr>
          <w:trHeight w:val="276"/>
        </w:trPr>
        <w:tc>
          <w:tcPr>
            <w:tcW w:w="1247" w:type="dxa"/>
          </w:tcPr>
          <w:p w14:paraId="50CFB071" w14:textId="3FB42971" w:rsidR="005E7B66" w:rsidRPr="003537E2" w:rsidRDefault="00D17B4A" w:rsidP="00792FB3">
            <w:r>
              <w:rPr>
                <w:rFonts w:hint="eastAsia"/>
              </w:rPr>
              <w:t>杆件参数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852A594" w14:textId="378051D2" w:rsidR="005E7B66" w:rsidRPr="003537E2" w:rsidRDefault="005E7B66" w:rsidP="00792FB3">
            <w:r w:rsidRPr="003537E2">
              <w:rPr>
                <w:rFonts w:hint="eastAsia"/>
              </w:rPr>
              <w:t>L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5A70E2F" w14:textId="77777777" w:rsidR="005E7B66" w:rsidRPr="003537E2" w:rsidRDefault="005E7B66" w:rsidP="00792FB3">
            <w:r w:rsidRPr="003537E2">
              <w:rPr>
                <w:rFonts w:hint="eastAsia"/>
              </w:rPr>
              <w:t>L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4D7FEBC" w14:textId="77777777" w:rsidR="005E7B66" w:rsidRPr="003537E2" w:rsidRDefault="005E7B66" w:rsidP="00792FB3">
            <w:r w:rsidRPr="003537E2">
              <w:rPr>
                <w:rFonts w:hint="eastAsia"/>
              </w:rPr>
              <w:t>L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D544E15" w14:textId="77777777" w:rsidR="005E7B66" w:rsidRPr="003537E2" w:rsidRDefault="005E7B66" w:rsidP="00792FB3">
            <w:r w:rsidRPr="003537E2">
              <w:rPr>
                <w:rFonts w:hint="eastAsia"/>
              </w:rPr>
              <w:t>d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6446907" w14:textId="77777777" w:rsidR="005E7B66" w:rsidRPr="003537E2" w:rsidRDefault="005E7B66" w:rsidP="00792FB3">
            <w:r w:rsidRPr="003537E2">
              <w:rPr>
                <w:rFonts w:hint="eastAsia"/>
              </w:rPr>
              <w:t>d2</w:t>
            </w:r>
          </w:p>
        </w:tc>
        <w:tc>
          <w:tcPr>
            <w:tcW w:w="983" w:type="dxa"/>
            <w:shd w:val="clear" w:color="auto" w:fill="auto"/>
            <w:noWrap/>
            <w:vAlign w:val="center"/>
            <w:hideMark/>
          </w:tcPr>
          <w:p w14:paraId="097DEC84" w14:textId="77777777" w:rsidR="005E7B66" w:rsidRPr="003537E2" w:rsidRDefault="005E7B66" w:rsidP="00792FB3">
            <w:r w:rsidRPr="003537E2">
              <w:rPr>
                <w:rFonts w:hint="eastAsia"/>
              </w:rPr>
              <w:t>d3</w:t>
            </w:r>
          </w:p>
        </w:tc>
        <w:tc>
          <w:tcPr>
            <w:tcW w:w="983" w:type="dxa"/>
            <w:shd w:val="clear" w:color="auto" w:fill="auto"/>
            <w:noWrap/>
            <w:vAlign w:val="center"/>
            <w:hideMark/>
          </w:tcPr>
          <w:p w14:paraId="3EE7358E" w14:textId="77777777" w:rsidR="005E7B66" w:rsidRPr="003537E2" w:rsidRDefault="005E7B66" w:rsidP="00792FB3">
            <w:r w:rsidRPr="003537E2">
              <w:rPr>
                <w:rFonts w:hint="eastAsia"/>
              </w:rPr>
              <w:t>d4</w:t>
            </w:r>
          </w:p>
        </w:tc>
      </w:tr>
      <w:tr w:rsidR="005E7B66" w:rsidRPr="003537E2" w14:paraId="1FB0BD81" w14:textId="77777777" w:rsidTr="00D17B4A">
        <w:trPr>
          <w:trHeight w:val="276"/>
        </w:trPr>
        <w:tc>
          <w:tcPr>
            <w:tcW w:w="1247" w:type="dxa"/>
          </w:tcPr>
          <w:p w14:paraId="79C2E836" w14:textId="1888F6A8" w:rsidR="005E7B66" w:rsidRPr="003537E2" w:rsidRDefault="00D17B4A" w:rsidP="00792FB3">
            <w:r>
              <w:rPr>
                <w:rFonts w:hint="eastAsia"/>
              </w:rPr>
              <w:t>长度（</w:t>
            </w:r>
            <w:r>
              <w:rPr>
                <w:rFonts w:hint="eastAsia"/>
              </w:rPr>
              <w:t>m</w:t>
            </w:r>
            <w:r>
              <w:t>m</w:t>
            </w:r>
            <w:r>
              <w:rPr>
                <w:rFonts w:hint="eastAsia"/>
              </w:rPr>
              <w:t>）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97CF0FA" w14:textId="12ED5334" w:rsidR="005E7B66" w:rsidRPr="003537E2" w:rsidRDefault="005E7B66" w:rsidP="00792FB3">
            <w:r w:rsidRPr="003537E2">
              <w:rPr>
                <w:rFonts w:hint="eastAsia"/>
              </w:rPr>
              <w:t>2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9356BAE" w14:textId="7E6A5B76" w:rsidR="005E7B66" w:rsidRPr="003537E2" w:rsidRDefault="005E7B66" w:rsidP="00792FB3">
            <w:r w:rsidRPr="003537E2">
              <w:rPr>
                <w:rFonts w:hint="eastAsia"/>
              </w:rPr>
              <w:t>2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170C947" w14:textId="2C980477" w:rsidR="005E7B66" w:rsidRPr="003537E2" w:rsidRDefault="005E7B66" w:rsidP="00792FB3">
            <w:r w:rsidRPr="003537E2">
              <w:rPr>
                <w:rFonts w:hint="eastAsia"/>
              </w:rPr>
              <w:t>16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EE6852D" w14:textId="3C5068CA" w:rsidR="005E7B66" w:rsidRPr="003537E2" w:rsidRDefault="005E7B66" w:rsidP="00792FB3">
            <w:r>
              <w:rPr>
                <w:rFonts w:hint="eastAsia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C900E21" w14:textId="31CD15AA" w:rsidR="005E7B66" w:rsidRPr="006C4300" w:rsidRDefault="005E7B66" w:rsidP="00792F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 w:hint="eastAsia"/>
                <w:sz w:val="20"/>
                <w:szCs w:val="20"/>
              </w:rPr>
              <w:t>0</w:t>
            </w:r>
          </w:p>
        </w:tc>
        <w:tc>
          <w:tcPr>
            <w:tcW w:w="983" w:type="dxa"/>
            <w:shd w:val="clear" w:color="auto" w:fill="auto"/>
            <w:noWrap/>
            <w:vAlign w:val="center"/>
            <w:hideMark/>
          </w:tcPr>
          <w:p w14:paraId="5D7AC85A" w14:textId="51BB135D" w:rsidR="005E7B66" w:rsidRPr="003537E2" w:rsidRDefault="005E7B66" w:rsidP="00792FB3">
            <w:r w:rsidRPr="003537E2">
              <w:rPr>
                <w:rFonts w:hint="eastAsia"/>
              </w:rPr>
              <w:t>52.4</w:t>
            </w:r>
          </w:p>
        </w:tc>
        <w:tc>
          <w:tcPr>
            <w:tcW w:w="983" w:type="dxa"/>
            <w:shd w:val="clear" w:color="auto" w:fill="auto"/>
            <w:noWrap/>
            <w:vAlign w:val="center"/>
            <w:hideMark/>
          </w:tcPr>
          <w:p w14:paraId="4A64FFA8" w14:textId="6353FF28" w:rsidR="005E7B66" w:rsidRPr="003537E2" w:rsidRDefault="005E7B66" w:rsidP="00792FB3">
            <w:r w:rsidRPr="003537E2">
              <w:rPr>
                <w:rFonts w:hint="eastAsia"/>
              </w:rPr>
              <w:t>80.5</w:t>
            </w:r>
          </w:p>
        </w:tc>
      </w:tr>
    </w:tbl>
    <w:p w14:paraId="6174C803" w14:textId="77777777" w:rsidR="00646857" w:rsidRDefault="00646857"/>
    <w:p w14:paraId="568AA8A7" w14:textId="60C0D9EA" w:rsidR="00B7315F" w:rsidRDefault="003537E2">
      <w:r>
        <w:rPr>
          <w:noProof/>
        </w:rPr>
        <w:drawing>
          <wp:inline distT="0" distB="0" distL="0" distR="0" wp14:anchorId="7173ED40" wp14:editId="5AA72434">
            <wp:extent cx="4834393" cy="4198536"/>
            <wp:effectExtent l="0" t="0" r="444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58818" cy="4219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FC153" w14:textId="5AB7357E" w:rsidR="003537E2" w:rsidRDefault="003537E2">
      <w:r w:rsidRPr="003537E2">
        <w:rPr>
          <w:noProof/>
        </w:rPr>
        <w:lastRenderedPageBreak/>
        <w:drawing>
          <wp:inline distT="0" distB="0" distL="0" distR="0" wp14:anchorId="503196FA" wp14:editId="08FC8642">
            <wp:extent cx="5274310" cy="3833833"/>
            <wp:effectExtent l="0" t="0" r="2540" b="0"/>
            <wp:docPr id="2" name="图片 2" descr="C:\Users\asus\AppData\Local\Temp\WeChat Files\1db6aad3d561614a787822137903dc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sus\AppData\Local\Temp\WeChat Files\1db6aad3d561614a787822137903dcb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33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8C005C" w14:textId="6AC3C350" w:rsidR="003537E2" w:rsidRDefault="003537E2">
      <w:r>
        <w:rPr>
          <w:rFonts w:hint="eastAsia"/>
        </w:rPr>
        <w:t>机械臂参数</w:t>
      </w:r>
      <w:r>
        <w:rPr>
          <w:rFonts w:hint="eastAsia"/>
        </w:rPr>
        <w:t>d</w:t>
      </w:r>
      <w:r>
        <w:t>1,d2</w:t>
      </w:r>
      <w:r>
        <w:rPr>
          <w:rFonts w:hint="eastAsia"/>
        </w:rPr>
        <w:t>默认为是相等的，因此在②号电机的坐标系和③号电机的坐标系中这两个参数不起作用，故没有给出</w:t>
      </w:r>
    </w:p>
    <w:p w14:paraId="7328C38E" w14:textId="7DE30336" w:rsidR="00646857" w:rsidRDefault="00646857"/>
    <w:p w14:paraId="08FF2CBA" w14:textId="208F8E75" w:rsidR="00646857" w:rsidRDefault="00646857"/>
    <w:p w14:paraId="3E58F2A6" w14:textId="7561A377" w:rsidR="00293953" w:rsidRDefault="00293953"/>
    <w:p w14:paraId="3DC91247" w14:textId="65CF05FB" w:rsidR="00293953" w:rsidRDefault="00293953"/>
    <w:p w14:paraId="5225665E" w14:textId="7FD50B79" w:rsidR="00293953" w:rsidRDefault="00293953"/>
    <w:p w14:paraId="2B260D4E" w14:textId="6DD935FC" w:rsidR="00293953" w:rsidRDefault="00293953"/>
    <w:p w14:paraId="40F8FDC8" w14:textId="2B2CB79A" w:rsidR="00293953" w:rsidRDefault="00293953"/>
    <w:p w14:paraId="6D8C4F88" w14:textId="3AD40446" w:rsidR="00293953" w:rsidRDefault="00293953"/>
    <w:p w14:paraId="72B4D29C" w14:textId="1E009B11" w:rsidR="00293953" w:rsidRDefault="00293953"/>
    <w:p w14:paraId="1849A056" w14:textId="5B98CFD1" w:rsidR="00293953" w:rsidRDefault="00293953"/>
    <w:p w14:paraId="10697732" w14:textId="390E6CB7" w:rsidR="00293953" w:rsidRDefault="00293953"/>
    <w:p w14:paraId="796D811E" w14:textId="78FF5787" w:rsidR="00293953" w:rsidRDefault="00293953"/>
    <w:p w14:paraId="76CDCB27" w14:textId="4FF793C6" w:rsidR="00293953" w:rsidRDefault="00293953"/>
    <w:p w14:paraId="67ECEF77" w14:textId="07AB8E96" w:rsidR="00293953" w:rsidRDefault="00293953"/>
    <w:p w14:paraId="5B89C89D" w14:textId="4FE20ABF" w:rsidR="00293953" w:rsidRDefault="00293953"/>
    <w:p w14:paraId="2DC327D1" w14:textId="32DB3C04" w:rsidR="00293953" w:rsidRDefault="00293953"/>
    <w:p w14:paraId="1F9A3D0C" w14:textId="7B24B5CB" w:rsidR="00293953" w:rsidRDefault="00293953"/>
    <w:p w14:paraId="4A5F350A" w14:textId="4182AA0F" w:rsidR="00293953" w:rsidRDefault="00293953"/>
    <w:p w14:paraId="4CC2CABB" w14:textId="67E83422" w:rsidR="00293953" w:rsidRDefault="00293953"/>
    <w:p w14:paraId="5224F223" w14:textId="6E6A173B" w:rsidR="00293953" w:rsidRDefault="00293953"/>
    <w:p w14:paraId="770A2F90" w14:textId="5CCF8E56" w:rsidR="00293953" w:rsidRDefault="00293953"/>
    <w:p w14:paraId="21947028" w14:textId="1988F124" w:rsidR="00293953" w:rsidRDefault="00293953"/>
    <w:p w14:paraId="3597B0F2" w14:textId="6CD40631" w:rsidR="00D902F8" w:rsidRDefault="00D902F8" w:rsidP="00D902F8">
      <w:pPr>
        <w:pStyle w:val="2"/>
      </w:pPr>
      <w:r>
        <w:rPr>
          <w:rFonts w:hint="eastAsia"/>
        </w:rPr>
        <w:lastRenderedPageBreak/>
        <w:t>相机安装尺寸</w:t>
      </w:r>
    </w:p>
    <w:p w14:paraId="44387E72" w14:textId="77777777" w:rsidR="00293953" w:rsidRDefault="00293953" w:rsidP="00293953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 w:val="20"/>
          <w:szCs w:val="20"/>
        </w:rPr>
      </w:pPr>
      <w:r w:rsidRPr="00293953">
        <w:rPr>
          <w:rFonts w:ascii="Consolas" w:eastAsia="宋体" w:hAnsi="Consolas" w:cs="宋体"/>
          <w:color w:val="A9B7C6"/>
          <w:kern w:val="0"/>
          <w:sz w:val="20"/>
          <w:szCs w:val="20"/>
        </w:rPr>
        <w:t>pl_camera = [</w:t>
      </w:r>
      <w:r w:rsidRPr="00293953">
        <w:rPr>
          <w:rFonts w:ascii="Consolas" w:eastAsia="宋体" w:hAnsi="Consolas" w:cs="宋体"/>
          <w:color w:val="6897BB"/>
          <w:kern w:val="0"/>
          <w:sz w:val="20"/>
          <w:szCs w:val="20"/>
        </w:rPr>
        <w:t>43</w:t>
      </w:r>
      <w:r w:rsidRPr="00293953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, </w:t>
      </w:r>
      <w:r w:rsidRPr="00293953">
        <w:rPr>
          <w:rFonts w:ascii="Consolas" w:eastAsia="宋体" w:hAnsi="Consolas" w:cs="宋体"/>
          <w:color w:val="6897BB"/>
          <w:kern w:val="0"/>
          <w:sz w:val="20"/>
          <w:szCs w:val="20"/>
        </w:rPr>
        <w:t>105</w:t>
      </w:r>
      <w:r w:rsidRPr="00293953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, </w:t>
      </w:r>
      <w:r w:rsidRPr="00293953">
        <w:rPr>
          <w:rFonts w:ascii="Consolas" w:eastAsia="宋体" w:hAnsi="Consolas" w:cs="宋体"/>
          <w:color w:val="A9B7C6"/>
          <w:kern w:val="0"/>
          <w:sz w:val="20"/>
          <w:szCs w:val="20"/>
        </w:rPr>
        <w:t>-</w:t>
      </w:r>
      <w:r w:rsidRPr="00293953">
        <w:rPr>
          <w:rFonts w:ascii="Consolas" w:eastAsia="宋体" w:hAnsi="Consolas" w:cs="宋体"/>
          <w:color w:val="6897BB"/>
          <w:kern w:val="0"/>
          <w:sz w:val="20"/>
          <w:szCs w:val="20"/>
        </w:rPr>
        <w:t>38</w:t>
      </w:r>
      <w:r w:rsidRPr="00293953">
        <w:rPr>
          <w:rFonts w:ascii="Consolas" w:eastAsia="宋体" w:hAnsi="Consolas" w:cs="宋体"/>
          <w:color w:val="A9B7C6"/>
          <w:kern w:val="0"/>
          <w:sz w:val="20"/>
          <w:szCs w:val="20"/>
        </w:rPr>
        <w:t xml:space="preserve">] </w:t>
      </w:r>
    </w:p>
    <w:p w14:paraId="4CE5A578" w14:textId="04FBA012" w:rsidR="00293953" w:rsidRPr="00293953" w:rsidRDefault="00293953" w:rsidP="00293953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 w:val="20"/>
          <w:szCs w:val="20"/>
        </w:rPr>
      </w:pPr>
      <w:r w:rsidRPr="00293953">
        <w:rPr>
          <w:rFonts w:ascii="Consolas" w:eastAsia="宋体" w:hAnsi="Consolas" w:cs="宋体"/>
          <w:color w:val="A9B7C6"/>
          <w:kern w:val="0"/>
          <w:sz w:val="20"/>
          <w:szCs w:val="20"/>
        </w:rPr>
        <w:t xml:space="preserve"> </w:t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># pl_camera[0], dcamera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摄像头坐标系原点相对</w:t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>5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号关节轴线在</w:t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>6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号关节轴线方向上移动的距离</w:t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>;</w:t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br/>
        <w:t xml:space="preserve"> # pl_camera[1], lcamera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摄像头坐标系原点相对</w:t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>6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号关节轴线在</w:t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>5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号关节轴线方向上移动的距离。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br/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># pl_camera[2], hcamera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摄像头坐标系原点相对</w:t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>6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号关节轴线在</w:t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>6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号关节坐标系初始状态下的</w:t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>y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轴线方向上移动的距离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br/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 xml:space="preserve"># 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要求摄像头坐标系与</w:t>
      </w:r>
      <w:r w:rsidRPr="00293953">
        <w:rPr>
          <w:rFonts w:ascii="Consolas" w:eastAsia="宋体" w:hAnsi="Consolas" w:cs="宋体"/>
          <w:color w:val="808080"/>
          <w:kern w:val="0"/>
          <w:sz w:val="20"/>
          <w:szCs w:val="20"/>
        </w:rPr>
        <w:t>6</w:t>
      </w:r>
      <w:r w:rsidRPr="00293953">
        <w:rPr>
          <w:rFonts w:ascii="Adobe 黑体 Std R" w:eastAsia="Adobe 黑体 Std R" w:hAnsi="Adobe 黑体 Std R" w:cs="宋体" w:hint="eastAsia"/>
          <w:color w:val="808080"/>
          <w:kern w:val="0"/>
          <w:sz w:val="20"/>
          <w:szCs w:val="20"/>
        </w:rPr>
        <w:t>号关节坐标系平行</w:t>
      </w:r>
    </w:p>
    <w:p w14:paraId="3D03C6F1" w14:textId="06711675" w:rsidR="00293953" w:rsidRDefault="003225CB">
      <w:r>
        <w:rPr>
          <w:rFonts w:hint="eastAsia"/>
        </w:rPr>
        <w:t>这是相机与</w:t>
      </w:r>
      <w:r>
        <w:rPr>
          <w:rFonts w:hint="eastAsia"/>
        </w:rPr>
        <w:t>5</w:t>
      </w:r>
      <w:r>
        <w:rPr>
          <w:rFonts w:hint="eastAsia"/>
        </w:rPr>
        <w:t>号坐标系、</w:t>
      </w:r>
      <w:r>
        <w:rPr>
          <w:rFonts w:hint="eastAsia"/>
        </w:rPr>
        <w:t>6</w:t>
      </w:r>
      <w:r>
        <w:rPr>
          <w:rFonts w:hint="eastAsia"/>
        </w:rPr>
        <w:t>号坐标系间的关系参数</w:t>
      </w:r>
    </w:p>
    <w:p w14:paraId="1DD7E570" w14:textId="77777777" w:rsidR="002569B0" w:rsidRDefault="002569B0"/>
    <w:p w14:paraId="1C4B3DC5" w14:textId="0D8D6B1D" w:rsidR="002F02CC" w:rsidRDefault="002F02CC">
      <w:r>
        <w:rPr>
          <w:noProof/>
        </w:rPr>
        <w:drawing>
          <wp:inline distT="0" distB="0" distL="0" distR="0" wp14:anchorId="0552E206" wp14:editId="57B5B348">
            <wp:extent cx="3726503" cy="3162574"/>
            <wp:effectExtent l="0" t="0" r="762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26503" cy="3162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0071A" w14:textId="154C8744" w:rsidR="003225CB" w:rsidRDefault="003225CB"/>
    <w:p w14:paraId="33EE0B63" w14:textId="54B57341" w:rsidR="00DD7DA6" w:rsidRDefault="00D902F8" w:rsidP="00D902F8">
      <w:pPr>
        <w:pStyle w:val="2"/>
      </w:pPr>
      <w:r>
        <w:rPr>
          <w:rFonts w:hint="eastAsia"/>
        </w:rPr>
        <w:t>相机坐标系向全局坐标系的坐标变换函数</w:t>
      </w:r>
    </w:p>
    <w:p w14:paraId="0681B94D" w14:textId="79773D70" w:rsidR="00DD7DA6" w:rsidRPr="00DD7DA6" w:rsidRDefault="00DD7DA6" w:rsidP="00DD7DA6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 w:val="20"/>
          <w:szCs w:val="20"/>
        </w:rPr>
      </w:pPr>
      <w:r w:rsidRPr="00DD7DA6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def </w:t>
      </w:r>
      <w:r w:rsidRPr="00DD7DA6">
        <w:rPr>
          <w:rFonts w:ascii="Consolas" w:eastAsia="宋体" w:hAnsi="Consolas" w:cs="宋体"/>
          <w:color w:val="FFC66D"/>
          <w:kern w:val="0"/>
          <w:sz w:val="20"/>
          <w:szCs w:val="20"/>
        </w:rPr>
        <w:t>transfer_camera_to_arm</w:t>
      </w:r>
      <w:r w:rsidRPr="00DD7DA6">
        <w:rPr>
          <w:rFonts w:ascii="Consolas" w:eastAsia="宋体" w:hAnsi="Consolas" w:cs="宋体"/>
          <w:color w:val="A9B7C6"/>
          <w:kern w:val="0"/>
          <w:sz w:val="20"/>
          <w:szCs w:val="20"/>
        </w:rPr>
        <w:t>(</w:t>
      </w:r>
      <w:r w:rsidRPr="00DD7DA6">
        <w:rPr>
          <w:rFonts w:ascii="Consolas" w:eastAsia="宋体" w:hAnsi="Consolas" w:cs="宋体"/>
          <w:color w:val="94558D"/>
          <w:kern w:val="0"/>
          <w:sz w:val="20"/>
          <w:szCs w:val="20"/>
        </w:rPr>
        <w:t>self</w:t>
      </w:r>
      <w:r w:rsidRPr="00DD7DA6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, </w:t>
      </w:r>
      <w:r w:rsidRPr="00DD7DA6">
        <w:rPr>
          <w:rFonts w:ascii="Consolas" w:eastAsia="宋体" w:hAnsi="Consolas" w:cs="宋体"/>
          <w:color w:val="A9B7C6"/>
          <w:kern w:val="0"/>
          <w:sz w:val="20"/>
          <w:szCs w:val="20"/>
        </w:rPr>
        <w:t>pl_tem_camera=[</w:t>
      </w:r>
      <w:r w:rsidRPr="00DD7DA6">
        <w:rPr>
          <w:rFonts w:ascii="Consolas" w:eastAsia="宋体" w:hAnsi="Consolas" w:cs="宋体"/>
          <w:color w:val="6897BB"/>
          <w:kern w:val="0"/>
          <w:sz w:val="20"/>
          <w:szCs w:val="20"/>
        </w:rPr>
        <w:t>0</w:t>
      </w:r>
      <w:r w:rsidRPr="00DD7DA6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, </w:t>
      </w:r>
      <w:r w:rsidRPr="00DD7DA6">
        <w:rPr>
          <w:rFonts w:ascii="Consolas" w:eastAsia="宋体" w:hAnsi="Consolas" w:cs="宋体"/>
          <w:color w:val="6897BB"/>
          <w:kern w:val="0"/>
          <w:sz w:val="20"/>
          <w:szCs w:val="20"/>
        </w:rPr>
        <w:t>0</w:t>
      </w:r>
      <w:r w:rsidRPr="00DD7DA6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, </w:t>
      </w:r>
      <w:r w:rsidRPr="00DD7DA6">
        <w:rPr>
          <w:rFonts w:ascii="Consolas" w:eastAsia="宋体" w:hAnsi="Consolas" w:cs="宋体"/>
          <w:color w:val="6897BB"/>
          <w:kern w:val="0"/>
          <w:sz w:val="20"/>
          <w:szCs w:val="20"/>
        </w:rPr>
        <w:t>0</w:t>
      </w:r>
      <w:r w:rsidRPr="00DD7DA6">
        <w:rPr>
          <w:rFonts w:ascii="Consolas" w:eastAsia="宋体" w:hAnsi="Consolas" w:cs="宋体"/>
          <w:color w:val="A9B7C6"/>
          <w:kern w:val="0"/>
          <w:sz w:val="20"/>
          <w:szCs w:val="20"/>
        </w:rPr>
        <w:t>]):</w:t>
      </w:r>
      <w:r w:rsidRPr="00DD7DA6">
        <w:rPr>
          <w:rFonts w:ascii="Consolas" w:eastAsia="宋体" w:hAnsi="Consolas" w:cs="宋体"/>
          <w:color w:val="A9B7C6"/>
          <w:kern w:val="0"/>
          <w:sz w:val="20"/>
          <w:szCs w:val="20"/>
        </w:rPr>
        <w:br/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t>"""</w:t>
      </w:r>
      <w:r w:rsidRPr="00DD7DA6">
        <w:rPr>
          <w:rFonts w:ascii="Adobe 黑体 Std R" w:eastAsia="Adobe 黑体 Std R" w:hAnsi="Adobe 黑体 Std R" w:cs="宋体" w:hint="eastAsia"/>
          <w:i/>
          <w:iCs/>
          <w:color w:val="629755"/>
          <w:kern w:val="0"/>
          <w:sz w:val="20"/>
          <w:szCs w:val="20"/>
        </w:rPr>
        <w:t>摄像头坐标系向全局坐标系变换函数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br/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br/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lastRenderedPageBreak/>
        <w:t xml:space="preserve">    Args: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br/>
        <w:t xml:space="preserve">        pl_tem_camera: </w:t>
      </w:r>
      <w:r w:rsidRPr="00DD7DA6">
        <w:rPr>
          <w:rFonts w:ascii="Adobe 黑体 Std R" w:eastAsia="Adobe 黑体 Std R" w:hAnsi="Adobe 黑体 Std R" w:cs="宋体" w:hint="eastAsia"/>
          <w:i/>
          <w:iCs/>
          <w:color w:val="629755"/>
          <w:kern w:val="0"/>
          <w:sz w:val="20"/>
          <w:szCs w:val="20"/>
        </w:rPr>
        <w:t>目标在摄像头坐标系中的坐标值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t>[x_c,y_c,z_c]</w:t>
      </w:r>
      <w:r w:rsidRPr="00DD7DA6">
        <w:rPr>
          <w:rFonts w:ascii="Adobe 黑体 Std R" w:eastAsia="Adobe 黑体 Std R" w:hAnsi="Adobe 黑体 Std R" w:cs="宋体" w:hint="eastAsia"/>
          <w:i/>
          <w:iCs/>
          <w:color w:val="629755"/>
          <w:kern w:val="0"/>
          <w:sz w:val="20"/>
          <w:szCs w:val="20"/>
        </w:rPr>
        <w:t>（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t>mm</w:t>
      </w:r>
      <w:r w:rsidRPr="00DD7DA6">
        <w:rPr>
          <w:rFonts w:ascii="Adobe 黑体 Std R" w:eastAsia="Adobe 黑体 Std R" w:hAnsi="Adobe 黑体 Std R" w:cs="宋体" w:hint="eastAsia"/>
          <w:i/>
          <w:iCs/>
          <w:color w:val="629755"/>
          <w:kern w:val="0"/>
          <w:sz w:val="20"/>
          <w:szCs w:val="20"/>
        </w:rPr>
        <w:t>）。此时要求摄像头坐标系与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t>6</w:t>
      </w:r>
      <w:r w:rsidRPr="00DD7DA6">
        <w:rPr>
          <w:rFonts w:ascii="Adobe 黑体 Std R" w:eastAsia="Adobe 黑体 Std R" w:hAnsi="Adobe 黑体 Std R" w:cs="宋体" w:hint="eastAsia"/>
          <w:i/>
          <w:iCs/>
          <w:color w:val="629755"/>
          <w:kern w:val="0"/>
          <w:sz w:val="20"/>
          <w:szCs w:val="20"/>
        </w:rPr>
        <w:t>号关节坐标系平行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br/>
        <w:t xml:space="preserve">    Returns: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br/>
        <w:t xml:space="preserve">        </w:t>
      </w:r>
      <w:r w:rsidRPr="00DD7DA6">
        <w:rPr>
          <w:rFonts w:ascii="Adobe 黑体 Std R" w:eastAsia="Adobe 黑体 Std R" w:hAnsi="Adobe 黑体 Std R" w:cs="宋体" w:hint="eastAsia"/>
          <w:i/>
          <w:iCs/>
          <w:color w:val="629755"/>
          <w:kern w:val="0"/>
          <w:sz w:val="20"/>
          <w:szCs w:val="20"/>
        </w:rPr>
        <w:t>目标在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t>q</w:t>
      </w:r>
      <w:r w:rsidRPr="00DD7DA6">
        <w:rPr>
          <w:rFonts w:ascii="Adobe 黑体 Std R" w:eastAsia="Adobe 黑体 Std R" w:hAnsi="Adobe 黑体 Std R" w:cs="宋体" w:hint="eastAsia"/>
          <w:i/>
          <w:iCs/>
          <w:color w:val="629755"/>
          <w:kern w:val="0"/>
          <w:sz w:val="20"/>
          <w:szCs w:val="20"/>
        </w:rPr>
        <w:t>全局坐标系中的坐标值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t>[x,y,z]</w:t>
      </w:r>
      <w:r w:rsidRPr="00DD7DA6">
        <w:rPr>
          <w:rFonts w:ascii="Adobe 黑体 Std R" w:eastAsia="Adobe 黑体 Std R" w:hAnsi="Adobe 黑体 Std R" w:cs="宋体" w:hint="eastAsia"/>
          <w:i/>
          <w:iCs/>
          <w:color w:val="629755"/>
          <w:kern w:val="0"/>
          <w:sz w:val="20"/>
          <w:szCs w:val="20"/>
        </w:rPr>
        <w:t>（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t>mm</w:t>
      </w:r>
      <w:r w:rsidRPr="00DD7DA6">
        <w:rPr>
          <w:rFonts w:ascii="Adobe 黑体 Std R" w:eastAsia="Adobe 黑体 Std R" w:hAnsi="Adobe 黑体 Std R" w:cs="宋体" w:hint="eastAsia"/>
          <w:i/>
          <w:iCs/>
          <w:color w:val="629755"/>
          <w:kern w:val="0"/>
          <w:sz w:val="20"/>
          <w:szCs w:val="20"/>
        </w:rPr>
        <w:t>）。此时要求摄像头坐标系与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t>6</w:t>
      </w:r>
      <w:r w:rsidRPr="00DD7DA6">
        <w:rPr>
          <w:rFonts w:ascii="Adobe 黑体 Std R" w:eastAsia="Adobe 黑体 Std R" w:hAnsi="Adobe 黑体 Std R" w:cs="宋体" w:hint="eastAsia"/>
          <w:i/>
          <w:iCs/>
          <w:color w:val="629755"/>
          <w:kern w:val="0"/>
          <w:sz w:val="20"/>
          <w:szCs w:val="20"/>
        </w:rPr>
        <w:t>号关节坐标系平行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br/>
        <w:t xml:space="preserve">    Raises: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br/>
        <w:t xml:space="preserve">        </w:t>
      </w:r>
      <w:r w:rsidRPr="00DD7DA6">
        <w:rPr>
          <w:rFonts w:ascii="Adobe 黑体 Std R" w:eastAsia="Adobe 黑体 Std R" w:hAnsi="Adobe 黑体 Std R" w:cs="宋体" w:hint="eastAsia"/>
          <w:i/>
          <w:iCs/>
          <w:color w:val="629755"/>
          <w:kern w:val="0"/>
          <w:sz w:val="20"/>
          <w:szCs w:val="20"/>
        </w:rPr>
        <w:t>无。</w:t>
      </w:r>
      <w:r w:rsidRPr="00DD7DA6">
        <w:rPr>
          <w:rFonts w:ascii="Consolas" w:eastAsia="宋体" w:hAnsi="Consolas" w:cs="宋体"/>
          <w:i/>
          <w:iCs/>
          <w:color w:val="629755"/>
          <w:kern w:val="0"/>
          <w:sz w:val="20"/>
          <w:szCs w:val="20"/>
        </w:rPr>
        <w:br/>
        <w:t xml:space="preserve">    """</w:t>
      </w:r>
    </w:p>
    <w:p w14:paraId="49A89187" w14:textId="710DCFB3" w:rsidR="00DD7DA6" w:rsidRDefault="00DD7DA6">
      <w:r>
        <w:rPr>
          <w:rFonts w:hint="eastAsia"/>
        </w:rPr>
        <w:t>这是相机坐标系向全局坐标系的坐标变换函数</w:t>
      </w:r>
      <w:r w:rsidR="00B560C0">
        <w:rPr>
          <w:rFonts w:hint="eastAsia"/>
        </w:rPr>
        <w:t>，位于</w:t>
      </w:r>
      <w:r w:rsidR="00B560C0">
        <w:rPr>
          <w:rFonts w:hint="eastAsia"/>
        </w:rPr>
        <w:t xml:space="preserve"> </w:t>
      </w:r>
      <w:r w:rsidR="00B560C0">
        <w:t>arm_six_axis.py</w:t>
      </w:r>
      <w:r w:rsidR="00B560C0">
        <w:rPr>
          <w:rFonts w:hint="eastAsia"/>
        </w:rPr>
        <w:t>中</w:t>
      </w:r>
    </w:p>
    <w:p w14:paraId="49C10CCD" w14:textId="5D095C33" w:rsidR="003225CB" w:rsidRDefault="003225CB"/>
    <w:p w14:paraId="4B23080A" w14:textId="19F8369C" w:rsidR="00D902F8" w:rsidRDefault="00D902F8"/>
    <w:p w14:paraId="5B32125A" w14:textId="77777777" w:rsidR="00117C50" w:rsidRPr="002F02CC" w:rsidRDefault="00117C50"/>
    <w:p w14:paraId="66F9A2A0" w14:textId="5F958AD1" w:rsidR="00CD5257" w:rsidRDefault="00CD5257" w:rsidP="00CD5257">
      <w:pPr>
        <w:pStyle w:val="a7"/>
      </w:pPr>
    </w:p>
    <w:p w14:paraId="06FB605A" w14:textId="74AC09CD" w:rsidR="00A63E6F" w:rsidRDefault="00A63E6F" w:rsidP="00CD5257">
      <w:pPr>
        <w:pStyle w:val="a7"/>
      </w:pPr>
    </w:p>
    <w:p w14:paraId="4A0C26FC" w14:textId="26B1B23A" w:rsidR="00A63E6F" w:rsidRDefault="00A63E6F" w:rsidP="00117C50"/>
    <w:p w14:paraId="0A0F20C2" w14:textId="0168631C" w:rsidR="002569B0" w:rsidRDefault="002569B0" w:rsidP="00117C50"/>
    <w:p w14:paraId="1CAED83B" w14:textId="7AAA059B" w:rsidR="002569B0" w:rsidRDefault="002569B0" w:rsidP="00117C50"/>
    <w:p w14:paraId="67A5FD29" w14:textId="65EDFB10" w:rsidR="002569B0" w:rsidRDefault="002569B0" w:rsidP="00117C50"/>
    <w:p w14:paraId="75C5879A" w14:textId="35F00346" w:rsidR="002569B0" w:rsidRDefault="002569B0" w:rsidP="00117C50"/>
    <w:p w14:paraId="53BA76A9" w14:textId="33671041" w:rsidR="002569B0" w:rsidRDefault="002569B0" w:rsidP="00117C50"/>
    <w:p w14:paraId="13E765CF" w14:textId="2F3961A9" w:rsidR="002569B0" w:rsidRDefault="002569B0" w:rsidP="00117C50"/>
    <w:p w14:paraId="4764515B" w14:textId="6E91FC67" w:rsidR="002569B0" w:rsidRDefault="002569B0" w:rsidP="00117C50"/>
    <w:p w14:paraId="718CEE48" w14:textId="469E2B87" w:rsidR="002569B0" w:rsidRDefault="002569B0" w:rsidP="00117C50"/>
    <w:p w14:paraId="3CF8BF1F" w14:textId="2DC8E360" w:rsidR="002569B0" w:rsidRDefault="002569B0" w:rsidP="00117C50"/>
    <w:p w14:paraId="0EC7AEEC" w14:textId="1D8E4D6E" w:rsidR="002569B0" w:rsidRDefault="002569B0" w:rsidP="00117C50"/>
    <w:p w14:paraId="773D498D" w14:textId="053BA934" w:rsidR="002569B0" w:rsidRDefault="002569B0" w:rsidP="00117C50"/>
    <w:p w14:paraId="5CD6D07C" w14:textId="3808FF69" w:rsidR="002569B0" w:rsidRDefault="002569B0" w:rsidP="00117C50"/>
    <w:p w14:paraId="4C3B3B3B" w14:textId="175C2957" w:rsidR="002569B0" w:rsidRDefault="002569B0" w:rsidP="00117C50"/>
    <w:p w14:paraId="45AABF74" w14:textId="427F9E9B" w:rsidR="002569B0" w:rsidRDefault="002569B0" w:rsidP="00117C50"/>
    <w:p w14:paraId="34F47581" w14:textId="214C9D7F" w:rsidR="002569B0" w:rsidRDefault="002569B0" w:rsidP="00117C50"/>
    <w:p w14:paraId="1342DD7E" w14:textId="0737E1C6" w:rsidR="002569B0" w:rsidRDefault="002569B0" w:rsidP="00117C50"/>
    <w:p w14:paraId="05DD28D9" w14:textId="1074BDFD" w:rsidR="002569B0" w:rsidRDefault="002569B0" w:rsidP="00117C50"/>
    <w:p w14:paraId="69A94C61" w14:textId="1EE40B4B" w:rsidR="002569B0" w:rsidRDefault="002569B0" w:rsidP="00117C50"/>
    <w:p w14:paraId="2D91FEDC" w14:textId="54EB03C1" w:rsidR="002569B0" w:rsidRDefault="002569B0" w:rsidP="00117C50"/>
    <w:p w14:paraId="6BC0152C" w14:textId="77777777" w:rsidR="002569B0" w:rsidRPr="00A63E6F" w:rsidRDefault="002569B0" w:rsidP="002569B0">
      <w:pPr>
        <w:pStyle w:val="2"/>
      </w:pPr>
      <w:r>
        <w:rPr>
          <w:rFonts w:hint="eastAsia"/>
        </w:rPr>
        <w:t>机械臂的建模方法：</w:t>
      </w:r>
      <w:r w:rsidRPr="00A63E6F">
        <w:rPr>
          <w:rFonts w:hint="eastAsia"/>
        </w:rPr>
        <w:t>SDH(</w:t>
      </w:r>
      <w:r w:rsidRPr="00A63E6F">
        <w:rPr>
          <w:rFonts w:hint="eastAsia"/>
        </w:rPr>
        <w:t>标准</w:t>
      </w:r>
      <w:r w:rsidRPr="00A63E6F">
        <w:rPr>
          <w:rFonts w:hint="eastAsia"/>
        </w:rPr>
        <w:t>DH)</w:t>
      </w:r>
      <w:r>
        <w:rPr>
          <w:rFonts w:hint="eastAsia"/>
        </w:rPr>
        <w:t>还是</w:t>
      </w:r>
      <w:r w:rsidRPr="00A63E6F">
        <w:rPr>
          <w:rFonts w:hint="eastAsia"/>
        </w:rPr>
        <w:t>MDH(</w:t>
      </w:r>
      <w:r w:rsidRPr="00A63E6F">
        <w:rPr>
          <w:rFonts w:hint="eastAsia"/>
        </w:rPr>
        <w:t>改进</w:t>
      </w:r>
      <w:r w:rsidRPr="00A63E6F">
        <w:rPr>
          <w:rFonts w:hint="eastAsia"/>
        </w:rPr>
        <w:t>DH)</w:t>
      </w:r>
      <w:r>
        <w:rPr>
          <w:rFonts w:hint="eastAsia"/>
        </w:rPr>
        <w:t>？</w:t>
      </w:r>
    </w:p>
    <w:p w14:paraId="5650E9B1" w14:textId="77777777" w:rsidR="002569B0" w:rsidRPr="002569B0" w:rsidRDefault="002569B0" w:rsidP="00117C50"/>
    <w:p w14:paraId="09598FD8" w14:textId="5160AA6B" w:rsidR="00F843CA" w:rsidRDefault="00F843CA" w:rsidP="00CD5257">
      <w:pPr>
        <w:jc w:val="left"/>
      </w:pPr>
      <w:r>
        <w:rPr>
          <w:noProof/>
        </w:rPr>
        <w:lastRenderedPageBreak/>
        <w:drawing>
          <wp:inline distT="0" distB="0" distL="0" distR="0" wp14:anchorId="0FFFAF28" wp14:editId="4A3CE939">
            <wp:extent cx="4961614" cy="4152201"/>
            <wp:effectExtent l="0" t="0" r="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71469" cy="4160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65077" w14:textId="38B5DAB8" w:rsidR="006717B6" w:rsidRDefault="006717B6" w:rsidP="006717B6">
      <w:pPr>
        <w:jc w:val="left"/>
      </w:pPr>
      <w:r>
        <w:rPr>
          <w:rFonts w:hint="eastAsia"/>
        </w:rPr>
        <w:t>改进</w:t>
      </w:r>
      <w:r>
        <w:rPr>
          <w:rFonts w:hint="eastAsia"/>
        </w:rPr>
        <w:t>DH</w:t>
      </w:r>
      <w:r>
        <w:rPr>
          <w:rFonts w:hint="eastAsia"/>
        </w:rPr>
        <w:t>和标准</w:t>
      </w:r>
      <w:r>
        <w:rPr>
          <w:rFonts w:hint="eastAsia"/>
        </w:rPr>
        <w:t>DH</w:t>
      </w:r>
      <w:r>
        <w:rPr>
          <w:rFonts w:hint="eastAsia"/>
        </w:rPr>
        <w:t>的主要区别为：</w:t>
      </w:r>
    </w:p>
    <w:p w14:paraId="55A9A7B1" w14:textId="49A72193" w:rsidR="006717B6" w:rsidRPr="002569B0" w:rsidRDefault="006717B6" w:rsidP="00117C50">
      <w:pPr>
        <w:pStyle w:val="a7"/>
        <w:numPr>
          <w:ilvl w:val="0"/>
          <w:numId w:val="2"/>
        </w:numPr>
        <w:ind w:firstLineChars="0"/>
        <w:jc w:val="left"/>
        <w:rPr>
          <w:color w:val="FF0000"/>
        </w:rPr>
      </w:pPr>
      <w:r>
        <w:rPr>
          <w:rFonts w:hint="eastAsia"/>
        </w:rPr>
        <w:t>连杆坐标系建立的位置不同。</w:t>
      </w:r>
      <w:r>
        <w:rPr>
          <w:rFonts w:hint="eastAsia"/>
        </w:rPr>
        <w:t>SDH</w:t>
      </w:r>
      <w:r>
        <w:rPr>
          <w:rFonts w:hint="eastAsia"/>
        </w:rPr>
        <w:t>方法将连杆的坐标系固定在连杆的后端，</w:t>
      </w:r>
      <w:r w:rsidRPr="002569B0">
        <w:rPr>
          <w:rFonts w:hint="eastAsia"/>
          <w:color w:val="FF0000"/>
        </w:rPr>
        <w:t>MDH</w:t>
      </w:r>
      <w:r w:rsidRPr="002569B0">
        <w:rPr>
          <w:rFonts w:hint="eastAsia"/>
          <w:color w:val="FF0000"/>
        </w:rPr>
        <w:t>方法将连杆的坐标系固定在连杆的前端</w:t>
      </w:r>
    </w:p>
    <w:p w14:paraId="68930F8F" w14:textId="61545D4C" w:rsidR="006717B6" w:rsidRDefault="006717B6" w:rsidP="00117C50">
      <w:pPr>
        <w:pStyle w:val="a7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变换的顺序不同。</w:t>
      </w:r>
      <w:r>
        <w:rPr>
          <w:rFonts w:hint="eastAsia"/>
        </w:rPr>
        <w:t>SDH</w:t>
      </w:r>
      <w:r>
        <w:rPr>
          <w:rFonts w:hint="eastAsia"/>
        </w:rPr>
        <w:t>方法的变换顺序为</w:t>
      </w:r>
      <w:r w:rsidR="00A63E6F" w:rsidRPr="00A93B73">
        <w:rPr>
          <w:position w:val="-6"/>
        </w:rPr>
        <w:object w:dxaOrig="1660" w:dyaOrig="279" w14:anchorId="09A59C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1pt;height:13.85pt" o:ole="">
            <v:imagedata r:id="rId12" o:title=""/>
          </v:shape>
          <o:OLEObject Type="Embed" ProgID="Equation.DSMT4" ShapeID="_x0000_i1025" DrawAspect="Content" ObjectID="_1743602095" r:id="rId13"/>
        </w:object>
      </w:r>
      <w:r>
        <w:rPr>
          <w:rFonts w:hint="eastAsia"/>
        </w:rPr>
        <w:t>，</w:t>
      </w:r>
      <w:r>
        <w:rPr>
          <w:rFonts w:hint="eastAsia"/>
        </w:rPr>
        <w:t>MDH</w:t>
      </w:r>
      <w:r>
        <w:rPr>
          <w:rFonts w:hint="eastAsia"/>
        </w:rPr>
        <w:t>方法的变换顺序为</w:t>
      </w:r>
      <w:r w:rsidR="00A63E6F" w:rsidRPr="00A93B73">
        <w:rPr>
          <w:position w:val="-6"/>
        </w:rPr>
        <w:object w:dxaOrig="1660" w:dyaOrig="279" w14:anchorId="6A3FD677">
          <v:shape id="_x0000_i1026" type="#_x0000_t75" style="width:83.1pt;height:13.85pt" o:ole="">
            <v:imagedata r:id="rId14" o:title=""/>
          </v:shape>
          <o:OLEObject Type="Embed" ProgID="Equation.DSMT4" ShapeID="_x0000_i1026" DrawAspect="Content" ObjectID="_1743602096" r:id="rId15"/>
        </w:object>
      </w:r>
      <w:r>
        <w:rPr>
          <w:rFonts w:hint="eastAsia"/>
        </w:rPr>
        <w:t>。</w:t>
      </w:r>
    </w:p>
    <w:p w14:paraId="0476A90F" w14:textId="5165A0B1" w:rsidR="006717B6" w:rsidRDefault="006717B6" w:rsidP="006717B6">
      <w:pPr>
        <w:jc w:val="left"/>
      </w:pPr>
      <w:r>
        <w:rPr>
          <w:noProof/>
        </w:rPr>
        <w:drawing>
          <wp:inline distT="0" distB="0" distL="0" distR="0" wp14:anchorId="33B48DD9" wp14:editId="66279132">
            <wp:extent cx="5446643" cy="3439398"/>
            <wp:effectExtent l="0" t="0" r="1905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08734" cy="3478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28636" w14:textId="1C8EA3FC" w:rsidR="006717B6" w:rsidRPr="002F02CC" w:rsidRDefault="006717B6" w:rsidP="006717B6">
      <w:pPr>
        <w:jc w:val="left"/>
        <w:rPr>
          <w:color w:val="FF0000"/>
        </w:rPr>
      </w:pPr>
      <w:r>
        <w:rPr>
          <w:rFonts w:hint="eastAsia"/>
        </w:rPr>
        <w:lastRenderedPageBreak/>
        <w:t>因此，例程中的机器人建模方法是按照</w:t>
      </w:r>
      <w:r w:rsidRPr="002F02CC">
        <w:rPr>
          <w:rFonts w:hint="eastAsia"/>
          <w:color w:val="FF0000"/>
        </w:rPr>
        <w:t>改进后的</w:t>
      </w:r>
      <w:r w:rsidRPr="002F02CC">
        <w:rPr>
          <w:rFonts w:hint="eastAsia"/>
          <w:color w:val="FF0000"/>
        </w:rPr>
        <w:t>DH</w:t>
      </w:r>
      <w:r w:rsidRPr="002F02CC">
        <w:rPr>
          <w:rFonts w:hint="eastAsia"/>
          <w:color w:val="FF0000"/>
        </w:rPr>
        <w:t>方法建立坐标系的</w:t>
      </w:r>
      <w:r w:rsidR="00D5051C" w:rsidRPr="002F02CC">
        <w:rPr>
          <w:rFonts w:hint="eastAsia"/>
          <w:color w:val="FF0000"/>
        </w:rPr>
        <w:t>，即</w:t>
      </w:r>
      <w:r w:rsidR="00D5051C" w:rsidRPr="002F02CC">
        <w:rPr>
          <w:rFonts w:hint="eastAsia"/>
          <w:color w:val="FF0000"/>
        </w:rPr>
        <w:t>MDH</w:t>
      </w:r>
    </w:p>
    <w:p w14:paraId="2735B1FF" w14:textId="51FA46FF" w:rsidR="00D475D8" w:rsidRDefault="00D475D8" w:rsidP="006717B6">
      <w:pPr>
        <w:jc w:val="left"/>
      </w:pPr>
    </w:p>
    <w:p w14:paraId="098289CB" w14:textId="6FECEC76" w:rsidR="00D475D8" w:rsidRDefault="00D475D8" w:rsidP="006717B6">
      <w:pPr>
        <w:jc w:val="left"/>
      </w:pPr>
    </w:p>
    <w:p w14:paraId="6F386227" w14:textId="611A5299" w:rsidR="00D475D8" w:rsidRDefault="00D475D8" w:rsidP="006717B6">
      <w:pPr>
        <w:jc w:val="left"/>
      </w:pPr>
    </w:p>
    <w:p w14:paraId="49DFAF18" w14:textId="218E9579" w:rsidR="00D475D8" w:rsidRDefault="005675BF" w:rsidP="00D57BA3">
      <w:pPr>
        <w:pStyle w:val="2"/>
      </w:pPr>
      <w:r>
        <w:rPr>
          <w:rFonts w:hint="eastAsia"/>
        </w:rPr>
        <w:t>各坐标系间的关系</w:t>
      </w:r>
      <w:bookmarkStart w:id="1" w:name="_GoBack"/>
      <w:bookmarkEnd w:id="1"/>
    </w:p>
    <w:p w14:paraId="76090783" w14:textId="1D68165B" w:rsidR="005675BF" w:rsidRDefault="005675BF" w:rsidP="006717B6">
      <w:pPr>
        <w:jc w:val="left"/>
      </w:pPr>
      <w:r>
        <w:rPr>
          <w:noProof/>
        </w:rPr>
        <w:drawing>
          <wp:inline distT="0" distB="0" distL="0" distR="0" wp14:anchorId="49B7071D" wp14:editId="7C532966">
            <wp:extent cx="5274310" cy="411480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E74E7" w14:textId="0AD6FB94" w:rsidR="005675BF" w:rsidRDefault="005675BF" w:rsidP="006717B6">
      <w:pPr>
        <w:jc w:val="left"/>
      </w:pPr>
      <w:r>
        <w:rPr>
          <w:noProof/>
        </w:rPr>
        <w:drawing>
          <wp:inline distT="0" distB="0" distL="0" distR="0" wp14:anchorId="29533BDC" wp14:editId="792C3691">
            <wp:extent cx="3726503" cy="3162574"/>
            <wp:effectExtent l="0" t="0" r="762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26503" cy="3162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E0C7E" w14:textId="15430939" w:rsidR="005675BF" w:rsidRDefault="005675BF" w:rsidP="006717B6">
      <w:pPr>
        <w:jc w:val="left"/>
      </w:pPr>
      <w:r>
        <w:rPr>
          <w:noProof/>
        </w:rPr>
        <w:lastRenderedPageBreak/>
        <w:drawing>
          <wp:inline distT="0" distB="0" distL="0" distR="0" wp14:anchorId="325D3BB0" wp14:editId="3DC7AC60">
            <wp:extent cx="3756986" cy="320067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56986" cy="3200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58BE0" w14:textId="1B269551" w:rsidR="005675BF" w:rsidRDefault="005675BF" w:rsidP="006717B6">
      <w:pPr>
        <w:jc w:val="left"/>
      </w:pPr>
      <w:r>
        <w:rPr>
          <w:noProof/>
        </w:rPr>
        <w:drawing>
          <wp:inline distT="0" distB="0" distL="0" distR="0" wp14:anchorId="0F3BD26F" wp14:editId="0504B875">
            <wp:extent cx="4770533" cy="539542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770533" cy="539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B0876" w14:textId="365EFA21" w:rsidR="005675BF" w:rsidRDefault="005675BF" w:rsidP="006717B6">
      <w:pPr>
        <w:jc w:val="left"/>
      </w:pPr>
      <w:r>
        <w:rPr>
          <w:noProof/>
        </w:rPr>
        <w:lastRenderedPageBreak/>
        <w:drawing>
          <wp:inline distT="0" distB="0" distL="0" distR="0" wp14:anchorId="582E1C8A" wp14:editId="4347D90F">
            <wp:extent cx="5274310" cy="2468245"/>
            <wp:effectExtent l="0" t="0" r="254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E0427" w14:textId="77777777" w:rsidR="002F02CC" w:rsidRDefault="002F02CC" w:rsidP="006717B6">
      <w:pPr>
        <w:jc w:val="left"/>
      </w:pPr>
    </w:p>
    <w:p w14:paraId="75173114" w14:textId="77777777" w:rsidR="002F02CC" w:rsidRPr="00293953" w:rsidRDefault="002F02CC" w:rsidP="002F02CC">
      <w:pPr>
        <w:pStyle w:val="2"/>
      </w:pPr>
      <w:r>
        <w:rPr>
          <w:rFonts w:hint="eastAsia"/>
        </w:rPr>
        <w:t>6</w:t>
      </w:r>
      <w:r>
        <w:rPr>
          <w:rFonts w:hint="eastAsia"/>
        </w:rPr>
        <w:t>号电机坐标系与手爪中心坐标系之间的关系</w:t>
      </w:r>
    </w:p>
    <w:p w14:paraId="15C2C9A0" w14:textId="77777777" w:rsidR="002F02CC" w:rsidRDefault="002F02CC" w:rsidP="002F02CC">
      <w:pPr>
        <w:pStyle w:val="HTML"/>
        <w:shd w:val="clear" w:color="auto" w:fill="2B2B2B"/>
        <w:rPr>
          <w:rFonts w:ascii="Consolas" w:hAnsi="Consolas"/>
          <w:color w:val="A9B7C6"/>
          <w:sz w:val="20"/>
          <w:szCs w:val="20"/>
        </w:rPr>
      </w:pPr>
      <w:r>
        <w:rPr>
          <w:rFonts w:ascii="Consolas" w:hAnsi="Consolas"/>
          <w:color w:val="A9B7C6"/>
          <w:sz w:val="20"/>
          <w:szCs w:val="20"/>
        </w:rPr>
        <w:t xml:space="preserve">l_p = </w:t>
      </w:r>
      <w:r>
        <w:rPr>
          <w:rFonts w:ascii="Consolas" w:hAnsi="Consolas"/>
          <w:color w:val="6897BB"/>
          <w:sz w:val="20"/>
          <w:szCs w:val="20"/>
        </w:rPr>
        <w:t xml:space="preserve">130 </w:t>
      </w:r>
      <w:r>
        <w:rPr>
          <w:rFonts w:ascii="Consolas" w:hAnsi="Consolas"/>
          <w:color w:val="A9B7C6"/>
          <w:sz w:val="20"/>
          <w:szCs w:val="20"/>
        </w:rPr>
        <w:t xml:space="preserve">+ </w:t>
      </w:r>
      <w:r>
        <w:rPr>
          <w:rFonts w:ascii="Consolas" w:hAnsi="Consolas"/>
          <w:color w:val="6897BB"/>
          <w:sz w:val="20"/>
          <w:szCs w:val="20"/>
        </w:rPr>
        <w:t xml:space="preserve">0 </w:t>
      </w:r>
      <w:r>
        <w:rPr>
          <w:rFonts w:ascii="Consolas" w:hAnsi="Consolas"/>
          <w:color w:val="808080"/>
          <w:sz w:val="20"/>
          <w:szCs w:val="20"/>
        </w:rPr>
        <w:t xml:space="preserve"># </w:t>
      </w:r>
      <w:r>
        <w:rPr>
          <w:rFonts w:ascii="Adobe 黑体 Std R" w:eastAsia="Adobe 黑体 Std R" w:hAnsi="Adobe 黑体 Std R" w:hint="eastAsia"/>
          <w:color w:val="808080"/>
          <w:sz w:val="20"/>
          <w:szCs w:val="20"/>
        </w:rPr>
        <w:t>工具参考点到电机输出轴表面的距离，单位</w:t>
      </w:r>
      <w:r>
        <w:rPr>
          <w:rFonts w:ascii="Consolas" w:hAnsi="Consolas"/>
          <w:color w:val="808080"/>
          <w:sz w:val="20"/>
          <w:szCs w:val="20"/>
        </w:rPr>
        <w:t>mm</w:t>
      </w:r>
      <w:r>
        <w:rPr>
          <w:rFonts w:ascii="Adobe 黑体 Std R" w:eastAsia="Adobe 黑体 Std R" w:hAnsi="Adobe 黑体 Std R" w:hint="eastAsia"/>
          <w:color w:val="808080"/>
          <w:sz w:val="20"/>
          <w:szCs w:val="20"/>
        </w:rPr>
        <w:t>（所有尺寸参数皆为</w:t>
      </w:r>
      <w:r>
        <w:rPr>
          <w:rFonts w:ascii="Consolas" w:hAnsi="Consolas"/>
          <w:color w:val="808080"/>
          <w:sz w:val="20"/>
          <w:szCs w:val="20"/>
        </w:rPr>
        <w:t>mm</w:t>
      </w:r>
      <w:r>
        <w:rPr>
          <w:rFonts w:ascii="Adobe 黑体 Std R" w:eastAsia="Adobe 黑体 Std R" w:hAnsi="Adobe 黑体 Std R" w:hint="eastAsia"/>
          <w:color w:val="808080"/>
          <w:sz w:val="20"/>
          <w:szCs w:val="20"/>
        </w:rPr>
        <w:t>）</w:t>
      </w:r>
    </w:p>
    <w:p w14:paraId="2155D69E" w14:textId="77777777" w:rsidR="002F02CC" w:rsidRPr="002F02CC" w:rsidRDefault="002F02CC" w:rsidP="006717B6">
      <w:pPr>
        <w:jc w:val="left"/>
      </w:pPr>
    </w:p>
    <w:p w14:paraId="74AE8A1E" w14:textId="3BC22017" w:rsidR="005675BF" w:rsidRDefault="005675BF" w:rsidP="006717B6">
      <w:pPr>
        <w:jc w:val="left"/>
      </w:pPr>
      <w:r w:rsidRPr="00E031E7">
        <w:rPr>
          <w:rFonts w:hint="eastAsia"/>
          <w:u w:val="wave"/>
        </w:rPr>
        <w:t>6</w:t>
      </w:r>
      <w:r w:rsidRPr="00E031E7">
        <w:rPr>
          <w:rFonts w:hint="eastAsia"/>
          <w:u w:val="wave"/>
        </w:rPr>
        <w:t>号电机的坐标系原点与手爪中心的坐标系原点长度距离是</w:t>
      </w:r>
      <w:r w:rsidRPr="00E031E7">
        <w:rPr>
          <w:rFonts w:hint="eastAsia"/>
          <w:u w:val="wave"/>
        </w:rPr>
        <w:t>1</w:t>
      </w:r>
      <w:r w:rsidRPr="00E031E7">
        <w:rPr>
          <w:u w:val="wave"/>
        </w:rPr>
        <w:t>30mm</w:t>
      </w:r>
      <w:r w:rsidR="00CD2F1E">
        <w:rPr>
          <w:rFonts w:hint="eastAsia"/>
        </w:rPr>
        <w:t>（沿</w:t>
      </w:r>
      <w:r w:rsidR="00CD2F1E">
        <w:rPr>
          <w:rFonts w:hint="eastAsia"/>
        </w:rPr>
        <w:t>Z</w:t>
      </w:r>
      <w:r w:rsidR="00CD2F1E">
        <w:rPr>
          <w:rFonts w:hint="eastAsia"/>
        </w:rPr>
        <w:t>轴方向）</w:t>
      </w:r>
      <w:r>
        <w:rPr>
          <w:rFonts w:hint="eastAsia"/>
        </w:rPr>
        <w:t>，</w:t>
      </w:r>
      <w:r w:rsidR="00CD2F1E" w:rsidRPr="00E031E7">
        <w:rPr>
          <w:rFonts w:hint="eastAsia"/>
          <w:color w:val="FF0000"/>
        </w:rPr>
        <w:t>坐标的各方向不变</w:t>
      </w:r>
      <w:r w:rsidR="00CD2F1E">
        <w:rPr>
          <w:rFonts w:hint="eastAsia"/>
        </w:rPr>
        <w:t>。</w:t>
      </w:r>
    </w:p>
    <w:p w14:paraId="3BC3DE42" w14:textId="611F5DA8" w:rsidR="00CD2F1E" w:rsidRDefault="00CD2F1E" w:rsidP="006717B6">
      <w:pPr>
        <w:jc w:val="left"/>
      </w:pPr>
      <w:r>
        <w:rPr>
          <w:rFonts w:hint="eastAsia"/>
        </w:rPr>
        <w:t>按照交流群里面技术人员的回答</w:t>
      </w:r>
      <w:r w:rsidR="00D57BA3">
        <w:rPr>
          <w:rFonts w:hint="eastAsia"/>
        </w:rPr>
        <w:t>，</w:t>
      </w:r>
      <w:r>
        <w:rPr>
          <w:rFonts w:hint="eastAsia"/>
        </w:rPr>
        <w:t>执行抓取的目标点就在手爪的中心，而</w:t>
      </w:r>
      <w:r w:rsidRPr="00E031E7">
        <w:rPr>
          <w:rFonts w:hint="eastAsia"/>
          <w:u w:val="wave" w:color="9BBB59" w:themeColor="accent3"/>
        </w:rPr>
        <w:t>已经知道了手爪中心坐标系与</w:t>
      </w:r>
      <w:r w:rsidRPr="00E031E7">
        <w:rPr>
          <w:rFonts w:hint="eastAsia"/>
          <w:u w:val="wave" w:color="9BBB59" w:themeColor="accent3"/>
        </w:rPr>
        <w:t>6</w:t>
      </w:r>
      <w:r w:rsidRPr="00E031E7">
        <w:rPr>
          <w:rFonts w:hint="eastAsia"/>
          <w:u w:val="wave" w:color="9BBB59" w:themeColor="accent3"/>
        </w:rPr>
        <w:t>号电机坐标系之间的关系，就没有必要再将手爪的中心坐标系转换到</w:t>
      </w:r>
      <w:r w:rsidR="00D57BA3" w:rsidRPr="00E031E7">
        <w:rPr>
          <w:rFonts w:hint="eastAsia"/>
          <w:u w:val="wave" w:color="9BBB59" w:themeColor="accent3"/>
        </w:rPr>
        <w:t>7</w:t>
      </w:r>
      <w:r w:rsidR="00D57BA3" w:rsidRPr="00E031E7">
        <w:rPr>
          <w:rFonts w:hint="eastAsia"/>
          <w:u w:val="wave" w:color="9BBB59" w:themeColor="accent3"/>
        </w:rPr>
        <w:t>号电机坐标系上，再转换到</w:t>
      </w:r>
      <w:r w:rsidR="00D57BA3" w:rsidRPr="00E031E7">
        <w:rPr>
          <w:rFonts w:hint="eastAsia"/>
          <w:u w:val="wave" w:color="9BBB59" w:themeColor="accent3"/>
        </w:rPr>
        <w:t>6</w:t>
      </w:r>
      <w:r w:rsidR="00D57BA3" w:rsidRPr="00E031E7">
        <w:rPr>
          <w:rFonts w:hint="eastAsia"/>
          <w:u w:val="wave" w:color="9BBB59" w:themeColor="accent3"/>
        </w:rPr>
        <w:t>号电机坐标系</w:t>
      </w:r>
      <w:r w:rsidR="00D57BA3">
        <w:rPr>
          <w:rFonts w:hint="eastAsia"/>
        </w:rPr>
        <w:t>，进而转换到固定坐标系上</w:t>
      </w:r>
    </w:p>
    <w:p w14:paraId="3B23DCE3" w14:textId="3E250FCE" w:rsidR="00D57BA3" w:rsidRDefault="00D57BA3" w:rsidP="006717B6">
      <w:pPr>
        <w:jc w:val="left"/>
      </w:pPr>
      <w:r>
        <w:rPr>
          <w:rFonts w:hint="eastAsia"/>
        </w:rPr>
        <w:t>而且，根据技术人员的回答，</w:t>
      </w:r>
      <w:r w:rsidRPr="00E031E7">
        <w:rPr>
          <w:rFonts w:hint="eastAsia"/>
          <w:color w:val="FF0000"/>
          <w:u w:val="wave" w:color="9BBB59" w:themeColor="accent3"/>
        </w:rPr>
        <w:t>7</w:t>
      </w:r>
      <w:r w:rsidRPr="00E031E7">
        <w:rPr>
          <w:rFonts w:hint="eastAsia"/>
          <w:color w:val="FF0000"/>
          <w:u w:val="wave" w:color="9BBB59" w:themeColor="accent3"/>
        </w:rPr>
        <w:t>号电机坐标系的原点与手爪中心的坐标系原点重合</w:t>
      </w:r>
      <w:r w:rsidRPr="00E031E7">
        <w:rPr>
          <w:rFonts w:hint="eastAsia"/>
          <w:u w:val="wave" w:color="9BBB59" w:themeColor="accent3"/>
        </w:rPr>
        <w:t>，只是各轴方向不同</w:t>
      </w:r>
      <w:r>
        <w:rPr>
          <w:rFonts w:hint="eastAsia"/>
        </w:rPr>
        <w:t>。</w:t>
      </w:r>
    </w:p>
    <w:p w14:paraId="2EDC1D4A" w14:textId="03C8A424" w:rsidR="002F02CC" w:rsidRDefault="002F02CC" w:rsidP="006717B6">
      <w:pPr>
        <w:jc w:val="left"/>
      </w:pPr>
      <w:r>
        <w:rPr>
          <w:noProof/>
        </w:rPr>
        <w:drawing>
          <wp:inline distT="0" distB="0" distL="0" distR="0" wp14:anchorId="181DC531" wp14:editId="2CC8103D">
            <wp:extent cx="5435040" cy="3045349"/>
            <wp:effectExtent l="0" t="0" r="0" b="317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95916" cy="3079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DA5CF" w14:textId="790C5BF9" w:rsidR="00E031E7" w:rsidRDefault="00E031E7" w:rsidP="006717B6">
      <w:pPr>
        <w:jc w:val="left"/>
      </w:pPr>
      <w:r>
        <w:rPr>
          <w:noProof/>
        </w:rPr>
        <w:lastRenderedPageBreak/>
        <w:drawing>
          <wp:inline distT="0" distB="0" distL="0" distR="0" wp14:anchorId="6A314FEC" wp14:editId="00D4034E">
            <wp:extent cx="3718882" cy="14479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18882" cy="1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50B18" w14:textId="77777777" w:rsidR="002F02CC" w:rsidRPr="002F02CC" w:rsidRDefault="002F02CC" w:rsidP="006717B6">
      <w:pPr>
        <w:jc w:val="left"/>
      </w:pPr>
    </w:p>
    <w:sectPr w:rsidR="002F02CC" w:rsidRPr="002F02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38B46B" w14:textId="77777777" w:rsidR="00D62E16" w:rsidRDefault="00D62E16" w:rsidP="003537E2">
      <w:r>
        <w:separator/>
      </w:r>
    </w:p>
  </w:endnote>
  <w:endnote w:type="continuationSeparator" w:id="0">
    <w:p w14:paraId="3F5C1D20" w14:textId="77777777" w:rsidR="00D62E16" w:rsidRDefault="00D62E16" w:rsidP="00353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dobe 黑体 Std R">
    <w:panose1 w:val="020B0400000000000000"/>
    <w:charset w:val="86"/>
    <w:family w:val="swiss"/>
    <w:notTrueType/>
    <w:pitch w:val="variable"/>
    <w:sig w:usb0="00000207" w:usb1="0A0F1810" w:usb2="00000016" w:usb3="00000000" w:csb0="00060007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98E522E" w14:textId="77777777" w:rsidR="00D62E16" w:rsidRDefault="00D62E16" w:rsidP="003537E2">
      <w:r>
        <w:separator/>
      </w:r>
    </w:p>
  </w:footnote>
  <w:footnote w:type="continuationSeparator" w:id="0">
    <w:p w14:paraId="503D813B" w14:textId="77777777" w:rsidR="00D62E16" w:rsidRDefault="00D62E16" w:rsidP="003537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BF78C2"/>
    <w:multiLevelType w:val="hybridMultilevel"/>
    <w:tmpl w:val="32C03E38"/>
    <w:lvl w:ilvl="0" w:tplc="6524729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B286DD7"/>
    <w:multiLevelType w:val="hybridMultilevel"/>
    <w:tmpl w:val="B0E02D08"/>
    <w:lvl w:ilvl="0" w:tplc="9FB43E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7442CE"/>
    <w:rsid w:val="00100E83"/>
    <w:rsid w:val="00117C50"/>
    <w:rsid w:val="00144717"/>
    <w:rsid w:val="002569B0"/>
    <w:rsid w:val="00276089"/>
    <w:rsid w:val="00293953"/>
    <w:rsid w:val="002F02CC"/>
    <w:rsid w:val="003225CB"/>
    <w:rsid w:val="003537E2"/>
    <w:rsid w:val="004F7914"/>
    <w:rsid w:val="005675BF"/>
    <w:rsid w:val="005B7EB4"/>
    <w:rsid w:val="005E7B66"/>
    <w:rsid w:val="0061150C"/>
    <w:rsid w:val="00646857"/>
    <w:rsid w:val="006717B6"/>
    <w:rsid w:val="006C4300"/>
    <w:rsid w:val="007442CE"/>
    <w:rsid w:val="00792FB3"/>
    <w:rsid w:val="007A3306"/>
    <w:rsid w:val="007C04E4"/>
    <w:rsid w:val="0087281E"/>
    <w:rsid w:val="00893AB5"/>
    <w:rsid w:val="008A7A61"/>
    <w:rsid w:val="00A63E6F"/>
    <w:rsid w:val="00A943CC"/>
    <w:rsid w:val="00B560C0"/>
    <w:rsid w:val="00B7315F"/>
    <w:rsid w:val="00B815E7"/>
    <w:rsid w:val="00BE7078"/>
    <w:rsid w:val="00CD2F1E"/>
    <w:rsid w:val="00CD5257"/>
    <w:rsid w:val="00D17B4A"/>
    <w:rsid w:val="00D475D8"/>
    <w:rsid w:val="00D5051C"/>
    <w:rsid w:val="00D57BA3"/>
    <w:rsid w:val="00D62E16"/>
    <w:rsid w:val="00D902F8"/>
    <w:rsid w:val="00DD7DA6"/>
    <w:rsid w:val="00DE5790"/>
    <w:rsid w:val="00E031E7"/>
    <w:rsid w:val="00F14960"/>
    <w:rsid w:val="00F843CA"/>
    <w:rsid w:val="00FD0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89FB7B0"/>
  <w15:chartTrackingRefBased/>
  <w15:docId w15:val="{1D893568-3764-48DE-B906-D99ED36014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92FB3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64685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902F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537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537E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537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537E2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646857"/>
    <w:rPr>
      <w:b/>
      <w:bCs/>
      <w:kern w:val="44"/>
      <w:sz w:val="44"/>
      <w:szCs w:val="44"/>
    </w:rPr>
  </w:style>
  <w:style w:type="paragraph" w:styleId="HTML">
    <w:name w:val="HTML Preformatted"/>
    <w:basedOn w:val="a"/>
    <w:link w:val="HTML0"/>
    <w:uiPriority w:val="99"/>
    <w:semiHidden/>
    <w:unhideWhenUsed/>
    <w:rsid w:val="0029395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293953"/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15E7"/>
    <w:pPr>
      <w:ind w:firstLineChars="200" w:firstLine="420"/>
    </w:pPr>
  </w:style>
  <w:style w:type="character" w:customStyle="1" w:styleId="cc80098m25">
    <w:name w:val="cc80098m25"/>
    <w:basedOn w:val="a0"/>
    <w:rsid w:val="00F14960"/>
  </w:style>
  <w:style w:type="character" w:customStyle="1" w:styleId="ea7i9cf2h6">
    <w:name w:val="ea7i9cf2h6"/>
    <w:basedOn w:val="a0"/>
    <w:rsid w:val="00F14960"/>
  </w:style>
  <w:style w:type="character" w:customStyle="1" w:styleId="j7l96x37">
    <w:name w:val="j7l96x37"/>
    <w:basedOn w:val="a0"/>
    <w:rsid w:val="00F14960"/>
  </w:style>
  <w:style w:type="character" w:customStyle="1" w:styleId="20">
    <w:name w:val="标题 2 字符"/>
    <w:basedOn w:val="a0"/>
    <w:link w:val="2"/>
    <w:uiPriority w:val="9"/>
    <w:rsid w:val="00D902F8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234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4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0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2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72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87</TotalTime>
  <Pages>9</Pages>
  <Words>194</Words>
  <Characters>1106</Characters>
  <Application>Microsoft Office Word</Application>
  <DocSecurity>0</DocSecurity>
  <Lines>9</Lines>
  <Paragraphs>2</Paragraphs>
  <ScaleCrop>false</ScaleCrop>
  <Company/>
  <LinksUpToDate>false</LinksUpToDate>
  <CharactersWithSpaces>1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蒋 贵成</dc:creator>
  <cp:keywords/>
  <dc:description/>
  <cp:lastModifiedBy>蒋 贵成</cp:lastModifiedBy>
  <cp:revision>22</cp:revision>
  <dcterms:created xsi:type="dcterms:W3CDTF">2023-03-24T14:10:00Z</dcterms:created>
  <dcterms:modified xsi:type="dcterms:W3CDTF">2023-04-21T09:08:00Z</dcterms:modified>
</cp:coreProperties>
</file>